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CD0" w:rsidRDefault="004B6F2D" w:rsidP="00EB2308">
      <w:pPr>
        <w:spacing w:before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5172AF">
        <w:rPr>
          <w:rFonts w:ascii="Times New Roman" w:hAnsi="Times New Roman" w:cs="Times New Roman"/>
          <w:b/>
          <w:sz w:val="28"/>
          <w:szCs w:val="28"/>
        </w:rPr>
        <w:t>CHỦ ĐỀ: PHƯƠNG TRÌNH BẬC NHẤT MỘT ẤN</w:t>
      </w:r>
    </w:p>
    <w:p w:rsidR="00DA507A" w:rsidRPr="00F95D47" w:rsidRDefault="00F95D47" w:rsidP="00DA507A">
      <w:pPr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95D47">
        <w:rPr>
          <w:rFonts w:ascii="Times New Roman" w:hAnsi="Times New Roman" w:cs="Times New Roman"/>
          <w:sz w:val="28"/>
          <w:szCs w:val="28"/>
        </w:rPr>
        <w:t>(6/4/2020 – 11/4/2020)</w:t>
      </w:r>
    </w:p>
    <w:p w:rsidR="00B06AF6" w:rsidRPr="00FC15EA" w:rsidRDefault="00B06AF6" w:rsidP="00DA507A">
      <w:pPr>
        <w:pStyle w:val="ListParagraph"/>
        <w:numPr>
          <w:ilvl w:val="0"/>
          <w:numId w:val="1"/>
        </w:num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Lý thuyết: </w:t>
      </w:r>
      <w:r w:rsidR="00FC15EA">
        <w:rPr>
          <w:rFonts w:ascii="Times New Roman" w:hAnsi="Times New Roman" w:cs="Times New Roman"/>
          <w:sz w:val="28"/>
          <w:szCs w:val="28"/>
        </w:rPr>
        <w:t>C</w:t>
      </w:r>
      <w:r w:rsidR="00DA507A">
        <w:rPr>
          <w:rFonts w:ascii="Times New Roman" w:hAnsi="Times New Roman" w:cs="Times New Roman"/>
          <w:sz w:val="28"/>
          <w:szCs w:val="28"/>
        </w:rPr>
        <w:t>ác em xem trong</w:t>
      </w:r>
      <w:r w:rsidR="00F95D47">
        <w:rPr>
          <w:rFonts w:ascii="Times New Roman" w:hAnsi="Times New Roman" w:cs="Times New Roman"/>
          <w:sz w:val="28"/>
          <w:szCs w:val="28"/>
        </w:rPr>
        <w:t xml:space="preserve"> phần bài</w:t>
      </w:r>
      <w:r w:rsidR="00FC15EA">
        <w:rPr>
          <w:rFonts w:ascii="Times New Roman" w:hAnsi="Times New Roman" w:cs="Times New Roman"/>
          <w:sz w:val="28"/>
          <w:szCs w:val="28"/>
        </w:rPr>
        <w:t xml:space="preserve"> đợt 1</w:t>
      </w:r>
      <w:r w:rsidR="00F95D47">
        <w:rPr>
          <w:rFonts w:ascii="Times New Roman" w:hAnsi="Times New Roman" w:cs="Times New Roman"/>
          <w:sz w:val="28"/>
          <w:szCs w:val="28"/>
        </w:rPr>
        <w:t>.</w:t>
      </w:r>
    </w:p>
    <w:p w:rsidR="00FC15EA" w:rsidRPr="00B06AF6" w:rsidRDefault="00FC15EA" w:rsidP="00DA507A">
      <w:pPr>
        <w:pStyle w:val="ListParagraph"/>
        <w:numPr>
          <w:ilvl w:val="0"/>
          <w:numId w:val="1"/>
        </w:num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tập</w:t>
      </w:r>
    </w:p>
    <w:p w:rsidR="004B6F2D" w:rsidRPr="005172AF" w:rsidRDefault="004B6F2D" w:rsidP="00DA507A">
      <w:pPr>
        <w:spacing w:before="120" w:after="120" w:line="360" w:lineRule="auto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5172AF">
        <w:rPr>
          <w:rFonts w:ascii="Times New Roman" w:hAnsi="Times New Roman" w:cs="Times New Roman"/>
          <w:b/>
          <w:sz w:val="28"/>
          <w:szCs w:val="28"/>
        </w:rPr>
        <w:t xml:space="preserve">Bài 1: Giải </w:t>
      </w:r>
      <w:r w:rsidR="00915020">
        <w:rPr>
          <w:rFonts w:ascii="Times New Roman" w:hAnsi="Times New Roman" w:cs="Times New Roman"/>
          <w:b/>
          <w:sz w:val="28"/>
          <w:szCs w:val="28"/>
        </w:rPr>
        <w:t xml:space="preserve">các </w:t>
      </w:r>
      <w:r w:rsidRPr="005172AF">
        <w:rPr>
          <w:rFonts w:ascii="Times New Roman" w:hAnsi="Times New Roman" w:cs="Times New Roman"/>
          <w:b/>
          <w:sz w:val="28"/>
          <w:szCs w:val="28"/>
        </w:rPr>
        <w:t>phương trình</w:t>
      </w:r>
    </w:p>
    <w:p w:rsidR="004000B8" w:rsidRPr="005172AF" w:rsidRDefault="004000B8" w:rsidP="00DA507A">
      <w:pPr>
        <w:spacing w:before="120" w:after="12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5172AF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w:rPr>
            <w:rFonts w:ascii="Cambria Math" w:hAnsi="Cambria Math" w:cs="Times New Roman"/>
            <w:sz w:val="28"/>
            <w:szCs w:val="28"/>
          </w:rPr>
          <m:t>8x-2=12+x</m:t>
        </m:r>
      </m:oMath>
    </w:p>
    <w:p w:rsidR="004B6F2D" w:rsidRPr="005172AF" w:rsidRDefault="004000B8" w:rsidP="00DA507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hAnsi="Times New Roman" w:cs="Times New Roman"/>
          <w:sz w:val="28"/>
          <w:szCs w:val="28"/>
        </w:rPr>
        <w:t>2</w:t>
      </w:r>
      <w:r w:rsidR="004B6F2D" w:rsidRPr="005172AF">
        <w:rPr>
          <w:rFonts w:ascii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hAnsi="Cambria Math" w:cs="Times New Roman"/>
            <w:sz w:val="28"/>
            <w:szCs w:val="28"/>
          </w:rPr>
          <m:t>7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6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3-2x</m:t>
            </m:r>
          </m:e>
        </m:d>
      </m:oMath>
    </w:p>
    <w:p w:rsidR="004000B8" w:rsidRPr="005172AF" w:rsidRDefault="004000B8" w:rsidP="00DA507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3)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5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3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0</m:t>
        </m:r>
      </m:oMath>
    </w:p>
    <w:p w:rsidR="004000B8" w:rsidRPr="005172AF" w:rsidRDefault="004000B8" w:rsidP="00DA507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5</m:t>
            </m:r>
          </m:e>
        </m:d>
      </m:oMath>
    </w:p>
    <w:p w:rsidR="00EB2308" w:rsidRPr="005172AF" w:rsidRDefault="00EB2308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2: Giải </w:t>
      </w:r>
      <w:r w:rsidR="00915020">
        <w:rPr>
          <w:rFonts w:ascii="Times New Roman" w:eastAsiaTheme="minorEastAsia" w:hAnsi="Times New Roman" w:cs="Times New Roman"/>
          <w:b/>
          <w:sz w:val="28"/>
          <w:szCs w:val="28"/>
        </w:rPr>
        <w:t xml:space="preserve">các </w:t>
      </w: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t>phương trình</w:t>
      </w:r>
    </w:p>
    <w:p w:rsidR="00EB2308" w:rsidRPr="005172AF" w:rsidRDefault="00FC15EA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EB2308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-1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</w:p>
    <w:p w:rsidR="00EB2308" w:rsidRPr="005172AF" w:rsidRDefault="00EB2308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-2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-7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</m:oMath>
    </w:p>
    <w:p w:rsidR="00266925" w:rsidRPr="005172AF" w:rsidRDefault="00266925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3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x-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</w:p>
    <w:p w:rsidR="00266925" w:rsidRPr="005172AF" w:rsidRDefault="00266925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4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x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+2</m:t>
        </m:r>
      </m:oMath>
    </w:p>
    <w:p w:rsidR="00DD2F43" w:rsidRPr="005172AF" w:rsidRDefault="00DD2F43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3: Giải </w:t>
      </w:r>
      <w:r w:rsidR="00915020">
        <w:rPr>
          <w:rFonts w:ascii="Times New Roman" w:eastAsiaTheme="minorEastAsia" w:hAnsi="Times New Roman" w:cs="Times New Roman"/>
          <w:b/>
          <w:sz w:val="28"/>
          <w:szCs w:val="28"/>
        </w:rPr>
        <w:t xml:space="preserve">các </w:t>
      </w: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t>phương trình</w:t>
      </w:r>
    </w:p>
    <w:p w:rsidR="007654C9" w:rsidRPr="005172AF" w:rsidRDefault="007654C9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1)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x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2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</w:p>
    <w:p w:rsidR="007654C9" w:rsidRPr="005172AF" w:rsidRDefault="007654C9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2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5x=0</m:t>
        </m:r>
      </m:oMath>
    </w:p>
    <w:p w:rsidR="007654C9" w:rsidRPr="005172AF" w:rsidRDefault="007654C9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+3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</w:p>
    <w:p w:rsidR="007654C9" w:rsidRPr="005172AF" w:rsidRDefault="007654C9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4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4x+3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4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</w:p>
    <w:p w:rsidR="00DA507A" w:rsidRDefault="00DA507A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F37C0C" w:rsidRPr="005172AF" w:rsidRDefault="00F37C0C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 xml:space="preserve">Bài 4: Giải </w:t>
      </w:r>
      <w:r w:rsidR="00915020">
        <w:rPr>
          <w:rFonts w:ascii="Times New Roman" w:eastAsiaTheme="minorEastAsia" w:hAnsi="Times New Roman" w:cs="Times New Roman"/>
          <w:b/>
          <w:sz w:val="28"/>
          <w:szCs w:val="28"/>
        </w:rPr>
        <w:t xml:space="preserve">các </w:t>
      </w:r>
      <w:r w:rsidRPr="005172AF">
        <w:rPr>
          <w:rFonts w:ascii="Times New Roman" w:eastAsiaTheme="minorEastAsia" w:hAnsi="Times New Roman" w:cs="Times New Roman"/>
          <w:b/>
          <w:sz w:val="28"/>
          <w:szCs w:val="28"/>
        </w:rPr>
        <w:t>phương trình</w:t>
      </w:r>
    </w:p>
    <w:p w:rsidR="00FC1BA4" w:rsidRPr="005172AF" w:rsidRDefault="00FC1BA4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x-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x-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</w:p>
    <w:p w:rsidR="002672A4" w:rsidRPr="005172AF" w:rsidRDefault="00FC1BA4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D908CF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8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9</m:t>
            </m:r>
          </m:den>
        </m:f>
      </m:oMath>
    </w:p>
    <w:p w:rsidR="00772B7D" w:rsidRPr="005172AF" w:rsidRDefault="00772B7D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x</m:t>
            </m:r>
          </m:den>
        </m:f>
      </m:oMath>
    </w:p>
    <w:p w:rsidR="00381DA8" w:rsidRDefault="00381DA8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5172AF">
        <w:rPr>
          <w:rFonts w:ascii="Times New Roman" w:eastAsiaTheme="minorEastAsia" w:hAnsi="Times New Roman" w:cs="Times New Roman"/>
          <w:sz w:val="28"/>
          <w:szCs w:val="28"/>
        </w:rPr>
        <w:t xml:space="preserve">4)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+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-x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12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9</m:t>
            </m:r>
          </m:den>
        </m:f>
      </m:oMath>
    </w:p>
    <w:p w:rsidR="001A326A" w:rsidRDefault="001A326A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A326A">
        <w:rPr>
          <w:rFonts w:ascii="Times New Roman" w:eastAsiaTheme="minorEastAsia" w:hAnsi="Times New Roman" w:cs="Times New Roman"/>
          <w:b/>
          <w:sz w:val="28"/>
          <w:szCs w:val="28"/>
        </w:rPr>
        <w:t>Bài 5: Giải các phương trình</w:t>
      </w:r>
    </w:p>
    <w:p w:rsidR="001A326A" w:rsidRDefault="001A326A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)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x-3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7</m:t>
        </m:r>
      </m:oMath>
    </w:p>
    <w:p w:rsidR="001A326A" w:rsidRPr="001A326A" w:rsidRDefault="001A326A" w:rsidP="00FC15EA">
      <w:pPr>
        <w:spacing w:before="120" w:after="120"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)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x-2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5x</m:t>
        </m:r>
      </m:oMath>
    </w:p>
    <w:p w:rsidR="008E38E7" w:rsidRPr="005172AF" w:rsidRDefault="001A326A" w:rsidP="00FC15EA">
      <w:pPr>
        <w:spacing w:before="120" w:after="12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Bài 6</w:t>
      </w:r>
      <w:r w:rsidR="008E38E7" w:rsidRPr="005172AF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8E38E7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B3343" w:rsidRPr="005172AF">
        <w:rPr>
          <w:rFonts w:ascii="Times New Roman" w:eastAsiaTheme="minorEastAsia" w:hAnsi="Times New Roman" w:cs="Times New Roman"/>
          <w:sz w:val="28"/>
          <w:szCs w:val="28"/>
        </w:rPr>
        <w:t>Một khu đất</w:t>
      </w:r>
      <w:r w:rsidR="00F95D47">
        <w:rPr>
          <w:rFonts w:ascii="Times New Roman" w:eastAsiaTheme="minorEastAsia" w:hAnsi="Times New Roman" w:cs="Times New Roman"/>
          <w:sz w:val="28"/>
          <w:szCs w:val="28"/>
        </w:rPr>
        <w:t xml:space="preserve"> làm vườn</w:t>
      </w:r>
      <w:r w:rsidR="00AB3343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 hình chữ nhật có chiều dài là x (m), chiều rộ</w:t>
      </w:r>
      <w:r w:rsidR="00FC15EA">
        <w:rPr>
          <w:rFonts w:ascii="Times New Roman" w:eastAsiaTheme="minorEastAsia" w:hAnsi="Times New Roman" w:cs="Times New Roman"/>
          <w:sz w:val="28"/>
          <w:szCs w:val="28"/>
        </w:rPr>
        <w:t xml:space="preserve">ng là x – 5 </w:t>
      </w:r>
      <w:r w:rsidR="00AB3343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(m). Biết chu vi </w:t>
      </w:r>
      <w:r w:rsidR="00EB1DD8">
        <w:rPr>
          <w:rFonts w:ascii="Times New Roman" w:eastAsiaTheme="minorEastAsia" w:hAnsi="Times New Roman" w:cs="Times New Roman"/>
          <w:sz w:val="28"/>
          <w:szCs w:val="28"/>
        </w:rPr>
        <w:t>khu đất đó</w:t>
      </w:r>
      <w:r w:rsidR="00AB3343" w:rsidRPr="005172AF">
        <w:rPr>
          <w:rFonts w:ascii="Times New Roman" w:eastAsiaTheme="minorEastAsia" w:hAnsi="Times New Roman" w:cs="Times New Roman"/>
          <w:sz w:val="28"/>
          <w:szCs w:val="28"/>
        </w:rPr>
        <w:t xml:space="preserve"> bằng 50 m. Tính diện tích </w:t>
      </w:r>
      <w:r w:rsidR="00F95D47">
        <w:rPr>
          <w:rFonts w:ascii="Times New Roman" w:eastAsiaTheme="minorEastAsia" w:hAnsi="Times New Roman" w:cs="Times New Roman"/>
          <w:sz w:val="28"/>
          <w:szCs w:val="28"/>
        </w:rPr>
        <w:t xml:space="preserve">khu đất </w:t>
      </w:r>
      <w:r w:rsidR="00AB3343" w:rsidRPr="005172AF">
        <w:rPr>
          <w:rFonts w:ascii="Times New Roman" w:eastAsiaTheme="minorEastAsia" w:hAnsi="Times New Roman" w:cs="Times New Roman"/>
          <w:sz w:val="28"/>
          <w:szCs w:val="28"/>
        </w:rPr>
        <w:t>hình chữ nhật đó.</w:t>
      </w:r>
    </w:p>
    <w:p w:rsidR="00712F8E" w:rsidRPr="005172AF" w:rsidRDefault="001A326A" w:rsidP="00FC15EA">
      <w:pPr>
        <w:spacing w:line="340" w:lineRule="atLeas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Bài 7</w:t>
      </w:r>
      <w:r w:rsidR="008440E2" w:rsidRPr="005172AF"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772B7D" w:rsidRPr="005172AF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712F8E" w:rsidRPr="005172AF">
        <w:rPr>
          <w:rFonts w:ascii="Times New Roman" w:hAnsi="Times New Roman" w:cs="Times New Roman"/>
          <w:sz w:val="28"/>
          <w:szCs w:val="28"/>
        </w:rPr>
        <w:t xml:space="preserve">Trong phòng thí nghiệm, nhà sinh học nuôi cấy một loài vi khuẩn với số lượng ban đầu là 100 con. Sau </w:t>
      </w:r>
      <w:r w:rsidR="00712F8E" w:rsidRPr="005172AF">
        <w:rPr>
          <w:rFonts w:ascii="Times New Roman" w:hAnsi="Times New Roman" w:cs="Times New Roman"/>
          <w:i/>
          <w:sz w:val="28"/>
          <w:szCs w:val="28"/>
        </w:rPr>
        <w:t>t</w:t>
      </w:r>
      <w:r w:rsidR="00712F8E" w:rsidRPr="005172AF">
        <w:rPr>
          <w:rFonts w:ascii="Times New Roman" w:hAnsi="Times New Roman" w:cs="Times New Roman"/>
          <w:sz w:val="28"/>
          <w:szCs w:val="28"/>
        </w:rPr>
        <w:t xml:space="preserve"> (giờ), số lượng </w:t>
      </w:r>
      <w:r w:rsidR="00712F8E" w:rsidRPr="005172AF">
        <w:rPr>
          <w:rFonts w:ascii="Times New Roman" w:hAnsi="Times New Roman" w:cs="Times New Roman"/>
          <w:i/>
          <w:sz w:val="28"/>
          <w:szCs w:val="28"/>
        </w:rPr>
        <w:t>M</w:t>
      </w:r>
      <w:r w:rsidR="00712F8E" w:rsidRPr="005172AF">
        <w:rPr>
          <w:rFonts w:ascii="Times New Roman" w:hAnsi="Times New Roman" w:cs="Times New Roman"/>
          <w:sz w:val="28"/>
          <w:szCs w:val="28"/>
        </w:rPr>
        <w:t xml:space="preserve"> của loài vi khuẩn trên được nuôi cấy là:</w:t>
      </w:r>
      <w:r w:rsidR="00712F8E" w:rsidRPr="005172AF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712F8E" w:rsidRPr="005172AF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31.25pt" o:ole="">
            <v:imagedata r:id="rId6" o:title=""/>
          </v:shape>
          <o:OLEObject Type="Embed" ProgID="Equation.DSMT4" ShapeID="_x0000_i1025" DrawAspect="Content" ObjectID="_1647666031" r:id="rId7"/>
        </w:object>
      </w:r>
    </w:p>
    <w:p w:rsidR="00712F8E" w:rsidRPr="005172AF" w:rsidRDefault="00712F8E" w:rsidP="00FC15EA">
      <w:pPr>
        <w:spacing w:before="60" w:line="340" w:lineRule="atLeas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172AF">
        <w:rPr>
          <w:rFonts w:ascii="Times New Roman" w:hAnsi="Times New Roman" w:cs="Times New Roman"/>
          <w:sz w:val="28"/>
          <w:szCs w:val="28"/>
        </w:rPr>
        <w:t>a)  Tính số lượng vi khuẩn đạt được sau 2 giờ.</w:t>
      </w:r>
    </w:p>
    <w:p w:rsidR="00712F8E" w:rsidRPr="005172AF" w:rsidRDefault="00712F8E" w:rsidP="00FC15EA">
      <w:pPr>
        <w:spacing w:before="60" w:line="340" w:lineRule="atLeas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172AF">
        <w:rPr>
          <w:rFonts w:ascii="Times New Roman" w:hAnsi="Times New Roman" w:cs="Times New Roman"/>
          <w:sz w:val="28"/>
          <w:szCs w:val="28"/>
        </w:rPr>
        <w:t>b)  Sau bao lâu thì số lượng vi khuẩn đạt được 1 000 con?</w:t>
      </w:r>
    </w:p>
    <w:p w:rsidR="00772B7D" w:rsidRPr="005172AF" w:rsidRDefault="00772B7D" w:rsidP="00772B7D">
      <w:pPr>
        <w:spacing w:before="120" w:after="12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D908CF" w:rsidRPr="005172AF" w:rsidRDefault="00D908CF" w:rsidP="00EB2308">
      <w:pPr>
        <w:spacing w:before="120" w:after="12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sectPr w:rsidR="00D908CF" w:rsidRPr="005172AF" w:rsidSect="00DA50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A7474E"/>
    <w:multiLevelType w:val="hybridMultilevel"/>
    <w:tmpl w:val="6E3C8186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455F"/>
    <w:rsid w:val="001A326A"/>
    <w:rsid w:val="00236997"/>
    <w:rsid w:val="00266925"/>
    <w:rsid w:val="002672A4"/>
    <w:rsid w:val="00300F3C"/>
    <w:rsid w:val="00381DA8"/>
    <w:rsid w:val="004000B8"/>
    <w:rsid w:val="004B6F2D"/>
    <w:rsid w:val="005172AF"/>
    <w:rsid w:val="0054455F"/>
    <w:rsid w:val="006659E2"/>
    <w:rsid w:val="00691DB5"/>
    <w:rsid w:val="00712F8E"/>
    <w:rsid w:val="007654C9"/>
    <w:rsid w:val="00772B7D"/>
    <w:rsid w:val="007F2CD0"/>
    <w:rsid w:val="008440E2"/>
    <w:rsid w:val="008E38E7"/>
    <w:rsid w:val="00915020"/>
    <w:rsid w:val="00AB3343"/>
    <w:rsid w:val="00B06AF6"/>
    <w:rsid w:val="00D908CF"/>
    <w:rsid w:val="00DA507A"/>
    <w:rsid w:val="00DD2F43"/>
    <w:rsid w:val="00EB1DD8"/>
    <w:rsid w:val="00EB2308"/>
    <w:rsid w:val="00F37C0C"/>
    <w:rsid w:val="00F95D47"/>
    <w:rsid w:val="00FC15EA"/>
    <w:rsid w:val="00FC1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6F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6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F2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00B8"/>
    <w:rPr>
      <w:color w:val="808080"/>
    </w:rPr>
  </w:style>
  <w:style w:type="paragraph" w:styleId="ListParagraph">
    <w:name w:val="List Paragraph"/>
    <w:basedOn w:val="Normal"/>
    <w:uiPriority w:val="34"/>
    <w:qFormat/>
    <w:rsid w:val="00B06AF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6F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6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F2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00B8"/>
    <w:rPr>
      <w:color w:val="808080"/>
    </w:rPr>
  </w:style>
  <w:style w:type="paragraph" w:styleId="ListParagraph">
    <w:name w:val="List Paragraph"/>
    <w:basedOn w:val="Normal"/>
    <w:uiPriority w:val="34"/>
    <w:qFormat/>
    <w:rsid w:val="00B06AF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4-06T01:14:00Z</dcterms:created>
  <dcterms:modified xsi:type="dcterms:W3CDTF">2020-04-06T01:14:00Z</dcterms:modified>
</cp:coreProperties>
</file>